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</p:sldMasterIdLst>
  <p:notesMasterIdLst>
    <p:notesMasterId r:id="rId15"/>
  </p:notesMasterIdLst>
  <p:handoutMasterIdLst>
    <p:handoutMasterId r:id="rId16"/>
  </p:handoutMasterIdLst>
  <p:sldIdLst>
    <p:sldId id="296" r:id="rId4"/>
    <p:sldId id="396" r:id="rId5"/>
    <p:sldId id="397" r:id="rId6"/>
    <p:sldId id="398" r:id="rId7"/>
    <p:sldId id="399" r:id="rId8"/>
    <p:sldId id="400" r:id="rId9"/>
    <p:sldId id="401" r:id="rId10"/>
    <p:sldId id="405" r:id="rId11"/>
    <p:sldId id="404" r:id="rId12"/>
    <p:sldId id="402" r:id="rId13"/>
    <p:sldId id="403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3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643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</a:t>
            </a:r>
            <a:r>
              <a:rPr lang="en-US" sz="3200" b="1"/>
              <a:t>Lecture 23:</a:t>
            </a:r>
            <a:endParaRPr lang="en-US" sz="3200" b="1" dirty="0"/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in Jackson – Wave Guide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-- third shortened lectur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axial cab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ylindrical wave guides</a:t>
            </a:r>
          </a:p>
          <a:p>
            <a:pPr marL="914400" lvl="3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7B1097-C21B-FD48-AE30-9CB515BF2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645441"/>
              </p:ext>
            </p:extLst>
          </p:nvPr>
        </p:nvGraphicFramePr>
        <p:xfrm>
          <a:off x="381000" y="762000"/>
          <a:ext cx="8667979" cy="569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3022560" progId="Equation.DSMT4">
                  <p:embed/>
                </p:oleObj>
              </mc:Choice>
              <mc:Fallback>
                <p:oleObj name="Equation" r:id="rId2" imgW="4597200" imgH="3022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81000" y="762000"/>
                        <a:ext cx="8667979" cy="569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926493C-58EE-94DE-89F7-AF5B8ED065D4}"/>
              </a:ext>
            </a:extLst>
          </p:cNvPr>
          <p:cNvSpPr txBox="1"/>
          <p:nvPr/>
        </p:nvSpPr>
        <p:spPr>
          <a:xfrm>
            <a:off x="191703" y="128848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52A41FF-30DB-C2B5-C356-7D7C7C2DBA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5ADFB6-6DF8-EDDD-7809-7094C1BAC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7FE819-B8C8-887F-2274-E7A4347D75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477054F-DB79-C8BD-2AFD-6F5415BBFEF9}"/>
              </a:ext>
            </a:extLst>
          </p:cNvPr>
          <p:cNvSpPr txBox="1"/>
          <p:nvPr/>
        </p:nvSpPr>
        <p:spPr>
          <a:xfrm>
            <a:off x="381000" y="533400"/>
            <a:ext cx="8001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ve a very enjoyable spring break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See you March 13, 2023.</a:t>
            </a:r>
          </a:p>
        </p:txBody>
      </p:sp>
      <p:pic>
        <p:nvPicPr>
          <p:cNvPr id="7" name="Picture 6" descr="Icon&#10;&#10;Description automatically generated">
            <a:extLst>
              <a:ext uri="{FF2B5EF4-FFF2-40B4-BE49-F238E27FC236}">
                <a16:creationId xmlns:a16="http://schemas.microsoft.com/office/drawing/2014/main" id="{EC795A6E-D613-381B-2BAC-B9D1E9B6E3B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24600" y="304800"/>
            <a:ext cx="2286000" cy="228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48986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0E046D-4237-E121-38BF-FDF57D470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1E6F6C-F984-0074-4979-D6072D893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49C93C-BC94-7B99-2A87-82C383AAF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FF180F8-CD14-AD3A-B31F-7F127241FA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53" y="158706"/>
            <a:ext cx="9114001" cy="296549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1EA80B90-A453-F8E0-665F-0915FDE4CFEA}"/>
              </a:ext>
            </a:extLst>
          </p:cNvPr>
          <p:cNvSpPr/>
          <p:nvPr/>
        </p:nvSpPr>
        <p:spPr>
          <a:xfrm>
            <a:off x="152400" y="1752600"/>
            <a:ext cx="8991600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49D53CB2-3246-B001-3927-B224393DE331}"/>
              </a:ext>
            </a:extLst>
          </p:cNvPr>
          <p:cNvSpPr txBox="1"/>
          <p:nvPr/>
        </p:nvSpPr>
        <p:spPr>
          <a:xfrm>
            <a:off x="228600" y="3505200"/>
            <a:ext cx="861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2/27/2023-3/03/2023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Individual work on take home exam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+mj-lt"/>
              </a:rPr>
              <a:t>Shortened class lectures on Chapter 8 of </a:t>
            </a:r>
            <a:r>
              <a:rPr lang="en-US" sz="2400" b="1" dirty="0">
                <a:latin typeface="+mj-lt"/>
              </a:rPr>
              <a:t>Jackson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03982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103178" y="244444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6" name="Can 5"/>
          <p:cNvSpPr/>
          <p:nvPr/>
        </p:nvSpPr>
        <p:spPr>
          <a:xfrm>
            <a:off x="2286000" y="5334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2590800" y="6096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607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sp>
        <p:nvSpPr>
          <p:cNvPr id="8" name="Can 7"/>
          <p:cNvSpPr/>
          <p:nvPr/>
        </p:nvSpPr>
        <p:spPr>
          <a:xfrm>
            <a:off x="6705600" y="5334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1375201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  TE or TM 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" y="3396343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4200" y="2895600"/>
            <a:ext cx="38100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124200" y="2514600"/>
            <a:ext cx="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5200" y="25968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57500" y="2895600"/>
            <a:ext cx="287721" cy="169291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62950" y="28956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47161" y="18669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391400" y="1790699"/>
            <a:ext cx="0" cy="49530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98520" imgH="660240" progId="Equation.3">
                  <p:embed/>
                </p:oleObj>
              </mc:Choice>
              <mc:Fallback>
                <p:oleObj name="数式" r:id="rId2" imgW="3098520" imgH="66024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medium,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4007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04760" imgH="1803240" progId="Equation.3">
                  <p:embed/>
                </p:oleObj>
              </mc:Choice>
              <mc:Fallback>
                <p:oleObj name="数式" r:id="rId2" imgW="1904760" imgH="180324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73320" imgH="736560" progId="Equation.3">
                  <p:embed/>
                </p:oleObj>
              </mc:Choice>
              <mc:Fallback>
                <p:oleObj name="数式" r:id="rId4" imgW="3073320" imgH="7365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927000" progId="Equation.3">
                  <p:embed/>
                </p:oleObj>
              </mc:Choice>
              <mc:Fallback>
                <p:oleObj name="数式" r:id="rId6" imgW="685800" imgH="9270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736560" progId="Equation.3">
                  <p:embed/>
                </p:oleObj>
              </mc:Choice>
              <mc:Fallback>
                <p:oleObj name="数式" r:id="rId2" imgW="2425680" imgH="73656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7A672-EC64-F66A-3FCD-14A2DFAA7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3BD312-C2CA-FB4C-5F1D-A9D3E053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48DB4-5FEC-4ED0-0BBD-9858AA73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2465-0509-37FD-7C4B-BA9996F6402F}"/>
              </a:ext>
            </a:extLst>
          </p:cNvPr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42598EF1-DF55-1643-4084-7C5ADD19E207}"/>
              </a:ext>
            </a:extLst>
          </p:cNvPr>
          <p:cNvSpPr/>
          <p:nvPr/>
        </p:nvSpPr>
        <p:spPr>
          <a:xfrm rot="5400000">
            <a:off x="3962400" y="-1257300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C763B0-97FF-8199-F800-7F308C4EE05F}"/>
              </a:ext>
            </a:extLst>
          </p:cNvPr>
          <p:cNvCxnSpPr/>
          <p:nvPr/>
        </p:nvCxnSpPr>
        <p:spPr>
          <a:xfrm>
            <a:off x="2895600" y="2570807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CFF106-21A3-1C2D-CFB7-4DDE3F8A3577}"/>
              </a:ext>
            </a:extLst>
          </p:cNvPr>
          <p:cNvSpPr txBox="1"/>
          <p:nvPr/>
        </p:nvSpPr>
        <p:spPr>
          <a:xfrm>
            <a:off x="5266623" y="234633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4EC4A1C-61B2-23E3-ED19-7C549868C424}"/>
              </a:ext>
            </a:extLst>
          </p:cNvPr>
          <p:cNvCxnSpPr/>
          <p:nvPr/>
        </p:nvCxnSpPr>
        <p:spPr>
          <a:xfrm flipV="1">
            <a:off x="7162800" y="1143000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DE62EE-52C8-0924-F789-B8D10AB28F6A}"/>
              </a:ext>
            </a:extLst>
          </p:cNvPr>
          <p:cNvSpPr txBox="1"/>
          <p:nvPr/>
        </p:nvSpPr>
        <p:spPr>
          <a:xfrm>
            <a:off x="7027645" y="100869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19AF84-2C73-C853-A2B2-90461DC30762}"/>
              </a:ext>
            </a:extLst>
          </p:cNvPr>
          <p:cNvSpPr txBox="1"/>
          <p:nvPr/>
        </p:nvSpPr>
        <p:spPr>
          <a:xfrm>
            <a:off x="0" y="2726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rectangular geometry, Maxwell’s equations within the pipe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8D026E7-2E7A-E6B4-AFC5-D14EE4BE0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45822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1E9B49-D56C-EAAA-0017-C3CC9326B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25028"/>
              </p:ext>
            </p:extLst>
          </p:nvPr>
        </p:nvGraphicFramePr>
        <p:xfrm>
          <a:off x="754063" y="4730750"/>
          <a:ext cx="6846887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2880" imgH="1231560" progId="Equation.DSMT4">
                  <p:embed/>
                </p:oleObj>
              </mc:Choice>
              <mc:Fallback>
                <p:oleObj name="Equation" r:id="rId4" imgW="4952880" imgH="1231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730750"/>
                        <a:ext cx="6846887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41713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7A672-EC64-F66A-3FCD-14A2DFAA7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3BD312-C2CA-FB4C-5F1D-A9D3E053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48DB4-5FEC-4ED0-0BBD-9858AA73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2465-0509-37FD-7C4B-BA9996F6402F}"/>
              </a:ext>
            </a:extLst>
          </p:cNvPr>
          <p:cNvSpPr txBox="1"/>
          <p:nvPr/>
        </p:nvSpPr>
        <p:spPr>
          <a:xfrm>
            <a:off x="152400" y="10400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 -- continued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42598EF1-DF55-1643-4084-7C5ADD19E207}"/>
              </a:ext>
            </a:extLst>
          </p:cNvPr>
          <p:cNvSpPr/>
          <p:nvPr/>
        </p:nvSpPr>
        <p:spPr>
          <a:xfrm rot="5400000">
            <a:off x="3962400" y="-1562100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C763B0-97FF-8199-F800-7F308C4EE05F}"/>
              </a:ext>
            </a:extLst>
          </p:cNvPr>
          <p:cNvCxnSpPr/>
          <p:nvPr/>
        </p:nvCxnSpPr>
        <p:spPr>
          <a:xfrm>
            <a:off x="2895600" y="2266007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CFF106-21A3-1C2D-CFB7-4DDE3F8A3577}"/>
              </a:ext>
            </a:extLst>
          </p:cNvPr>
          <p:cNvSpPr txBox="1"/>
          <p:nvPr/>
        </p:nvSpPr>
        <p:spPr>
          <a:xfrm>
            <a:off x="5266623" y="204153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4EC4A1C-61B2-23E3-ED19-7C549868C424}"/>
              </a:ext>
            </a:extLst>
          </p:cNvPr>
          <p:cNvCxnSpPr/>
          <p:nvPr/>
        </p:nvCxnSpPr>
        <p:spPr>
          <a:xfrm flipV="1">
            <a:off x="7162800" y="838200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DE62EE-52C8-0924-F789-B8D10AB28F6A}"/>
              </a:ext>
            </a:extLst>
          </p:cNvPr>
          <p:cNvSpPr txBox="1"/>
          <p:nvPr/>
        </p:nvSpPr>
        <p:spPr>
          <a:xfrm>
            <a:off x="7027645" y="70389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19AF84-2C73-C853-A2B2-90461DC30762}"/>
              </a:ext>
            </a:extLst>
          </p:cNvPr>
          <p:cNvSpPr txBox="1"/>
          <p:nvPr/>
        </p:nvSpPr>
        <p:spPr>
          <a:xfrm>
            <a:off x="152400" y="24115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cylindrical geometry, Maxwell’s equations within the pipe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8D026E7-2E7A-E6B4-AFC5-D14EE4BE0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688970"/>
              </p:ext>
            </p:extLst>
          </p:nvPr>
        </p:nvGraphicFramePr>
        <p:xfrm>
          <a:off x="152400" y="2848792"/>
          <a:ext cx="55514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08160" imgH="609480" progId="Equation.DSMT4">
                  <p:embed/>
                </p:oleObj>
              </mc:Choice>
              <mc:Fallback>
                <p:oleObj name="Equation" r:id="rId2" imgW="210816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D026E7-2E7A-E6B4-AFC5-D14EE4BE0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48792"/>
                        <a:ext cx="555148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1E9B49-D56C-EAAA-0017-C3CC9326B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7215462"/>
              </p:ext>
            </p:extLst>
          </p:nvPr>
        </p:nvGraphicFramePr>
        <p:xfrm>
          <a:off x="152400" y="4393928"/>
          <a:ext cx="76358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24200" imgH="901440" progId="Equation.DSMT4">
                  <p:embed/>
                </p:oleObj>
              </mc:Choice>
              <mc:Fallback>
                <p:oleObj name="Equation" r:id="rId4" imgW="5524200" imgH="901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1E9B49-D56C-EAAA-0017-C3CC9326B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393928"/>
                        <a:ext cx="763587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862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7A672-EC64-F66A-3FCD-14A2DFAA7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3BD312-C2CA-FB4C-5F1D-A9D3E053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23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48DB4-5FEC-4ED0-0BBD-9858AA73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2465-0509-37FD-7C4B-BA9996F6402F}"/>
              </a:ext>
            </a:extLst>
          </p:cNvPr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42598EF1-DF55-1643-4084-7C5ADD19E207}"/>
              </a:ext>
            </a:extLst>
          </p:cNvPr>
          <p:cNvSpPr/>
          <p:nvPr/>
        </p:nvSpPr>
        <p:spPr>
          <a:xfrm rot="5400000">
            <a:off x="3962400" y="-1257300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C763B0-97FF-8199-F800-7F308C4EE05F}"/>
              </a:ext>
            </a:extLst>
          </p:cNvPr>
          <p:cNvCxnSpPr/>
          <p:nvPr/>
        </p:nvCxnSpPr>
        <p:spPr>
          <a:xfrm>
            <a:off x="2895600" y="2570807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CFF106-21A3-1C2D-CFB7-4DDE3F8A3577}"/>
              </a:ext>
            </a:extLst>
          </p:cNvPr>
          <p:cNvSpPr txBox="1"/>
          <p:nvPr/>
        </p:nvSpPr>
        <p:spPr>
          <a:xfrm>
            <a:off x="5266623" y="234633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4EC4A1C-61B2-23E3-ED19-7C549868C424}"/>
              </a:ext>
            </a:extLst>
          </p:cNvPr>
          <p:cNvCxnSpPr/>
          <p:nvPr/>
        </p:nvCxnSpPr>
        <p:spPr>
          <a:xfrm flipV="1">
            <a:off x="7162800" y="1143000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DE62EE-52C8-0924-F789-B8D10AB28F6A}"/>
              </a:ext>
            </a:extLst>
          </p:cNvPr>
          <p:cNvSpPr txBox="1"/>
          <p:nvPr/>
        </p:nvSpPr>
        <p:spPr>
          <a:xfrm>
            <a:off x="7027645" y="100869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EFA89E-2A9F-8870-7CB1-4748D0F4C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05508"/>
              </p:ext>
            </p:extLst>
          </p:nvPr>
        </p:nvGraphicFramePr>
        <p:xfrm>
          <a:off x="152400" y="4496098"/>
          <a:ext cx="8040687" cy="1666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76560" imgH="1002960" progId="Equation.DSMT4">
                  <p:embed/>
                </p:oleObj>
              </mc:Choice>
              <mc:Fallback>
                <p:oleObj name="Equation" r:id="rId2" imgW="4876560" imgH="1002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42AD216-9170-D3C4-0FF7-A4D01104F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496098"/>
                        <a:ext cx="8040687" cy="16668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822F045-9AD5-4373-B68B-E208200A7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852955"/>
              </p:ext>
            </p:extLst>
          </p:nvPr>
        </p:nvGraphicFramePr>
        <p:xfrm>
          <a:off x="609600" y="2874459"/>
          <a:ext cx="55514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609480" progId="Equation.DSMT4">
                  <p:embed/>
                </p:oleObj>
              </mc:Choice>
              <mc:Fallback>
                <p:oleObj name="Equation" r:id="rId4" imgW="210816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D026E7-2E7A-E6B4-AFC5-D14EE4BE0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874459"/>
                        <a:ext cx="555148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8872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920</TotalTime>
  <Words>348</Words>
  <Application>Microsoft Office PowerPoint</Application>
  <PresentationFormat>On-screen Show (4:3)</PresentationFormat>
  <Paragraphs>99</Paragraphs>
  <Slides>1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9" baseType="lpstr">
      <vt:lpstr>Arial</vt:lpstr>
      <vt:lpstr>Calibri</vt:lpstr>
      <vt:lpstr>Symbol</vt:lpstr>
      <vt:lpstr>Office Theme</vt:lpstr>
      <vt:lpstr>Office Theme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44</cp:revision>
  <cp:lastPrinted>2020-02-25T14:30:20Z</cp:lastPrinted>
  <dcterms:created xsi:type="dcterms:W3CDTF">2012-01-10T18:32:24Z</dcterms:created>
  <dcterms:modified xsi:type="dcterms:W3CDTF">2023-03-03T14:59:48Z</dcterms:modified>
</cp:coreProperties>
</file>